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FC36BA" w14:textId="04218F73" w:rsidR="006B04E3" w:rsidRDefault="00D5306B">
      <w:r>
        <w:rPr>
          <w:rFonts w:hint="eastAsia"/>
        </w:rPr>
        <w:t>首先需要判断视差图类型，如果数据类型为</w:t>
      </w:r>
      <w:r>
        <w:rPr>
          <w:color w:val="000080"/>
        </w:rPr>
        <w:t>CV_16S</w:t>
      </w:r>
      <w:r w:rsidRPr="00D5306B">
        <w:t>并且</w:t>
      </w:r>
      <w:r>
        <w:rPr>
          <w:rFonts w:hint="eastAsia"/>
        </w:rPr>
        <w:t>为单通道数据，先要先将视差值除以16。</w:t>
      </w:r>
    </w:p>
    <w:p w14:paraId="1688E75A" w14:textId="0074D7AD" w:rsidR="00D5306B" w:rsidRDefault="00D5306B">
      <w:r>
        <w:rPr>
          <w:rFonts w:hint="eastAsia"/>
        </w:rPr>
        <w:t>视差转点</w:t>
      </w:r>
      <w:proofErr w:type="gramStart"/>
      <w:r>
        <w:rPr>
          <w:rFonts w:hint="eastAsia"/>
        </w:rPr>
        <w:t>云使用</w:t>
      </w:r>
      <w:proofErr w:type="gramEnd"/>
      <w:r>
        <w:rPr>
          <w:color w:val="008000"/>
        </w:rPr>
        <w:t>reprojectImageTo3D</w:t>
      </w:r>
      <w:r w:rsidR="00BE208B" w:rsidRPr="00BE208B">
        <w:t>，公式为</w:t>
      </w:r>
      <w:r w:rsidR="00BE208B">
        <w:rPr>
          <w:rFonts w:hint="eastAsia"/>
        </w:rPr>
        <w:t>：</w:t>
      </w:r>
    </w:p>
    <w:p w14:paraId="0903F578" w14:textId="1EC5547A" w:rsidR="00BE208B" w:rsidRPr="00BE208B" w:rsidRDefault="00BE208B" w:rsidP="00BE208B">
      <w:pPr>
        <w:pStyle w:val="MTDisplayEquation"/>
        <w:rPr>
          <w:rFonts w:hint="eastAsia"/>
        </w:rPr>
      </w:pPr>
      <w:r>
        <w:tab/>
      </w:r>
      <w:r w:rsidRPr="00BE208B">
        <w:rPr>
          <w:position w:val="-82"/>
        </w:rPr>
        <w:object w:dxaOrig="2760" w:dyaOrig="1760" w14:anchorId="0E717F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7.9pt;height:88.3pt" o:ole="">
            <v:imagedata r:id="rId4" o:title=""/>
          </v:shape>
          <o:OLEObject Type="Embed" ProgID="Equation.DSMT4" ShapeID="_x0000_i1027" DrawAspect="Content" ObjectID="_1634136896" r:id="rId5"/>
        </w:object>
      </w:r>
      <w:r>
        <w:t xml:space="preserve"> </w:t>
      </w:r>
    </w:p>
    <w:p w14:paraId="337C98F3" w14:textId="759A4F14" w:rsidR="00BE208B" w:rsidRDefault="00BE208B">
      <w:r>
        <w:rPr>
          <w:rFonts w:hint="eastAsia"/>
        </w:rPr>
        <w:t>视差</w:t>
      </w:r>
      <w:proofErr w:type="gramStart"/>
      <w:r>
        <w:rPr>
          <w:rFonts w:hint="eastAsia"/>
        </w:rPr>
        <w:t>图转深度</w:t>
      </w:r>
      <w:proofErr w:type="gramEnd"/>
      <w:r>
        <w:rPr>
          <w:rFonts w:hint="eastAsia"/>
        </w:rPr>
        <w:t>图公式为：</w:t>
      </w:r>
    </w:p>
    <w:p w14:paraId="3BD89FBD" w14:textId="158B0289" w:rsidR="00BE208B" w:rsidRDefault="00460216" w:rsidP="00460216">
      <w:pPr>
        <w:pStyle w:val="MTDisplayEquation"/>
        <w:rPr>
          <w:rFonts w:hint="eastAsia"/>
        </w:rPr>
      </w:pPr>
      <w:r>
        <w:tab/>
      </w:r>
      <w:r w:rsidRPr="00460216">
        <w:rPr>
          <w:position w:val="-24"/>
        </w:rPr>
        <w:object w:dxaOrig="800" w:dyaOrig="620" w14:anchorId="7878CAB7">
          <v:shape id="_x0000_i1030" type="#_x0000_t75" style="width:40.1pt;height:31.25pt" o:ole="">
            <v:imagedata r:id="rId6" o:title=""/>
          </v:shape>
          <o:OLEObject Type="Embed" ProgID="Equation.DSMT4" ShapeID="_x0000_i1030" DrawAspect="Content" ObjectID="_1634136897" r:id="rId7"/>
        </w:object>
      </w:r>
      <w:r>
        <w:t xml:space="preserve"> </w:t>
      </w:r>
    </w:p>
    <w:p w14:paraId="69F5555A" w14:textId="77777777" w:rsidR="00BE208B" w:rsidRDefault="00BE208B">
      <w:pPr>
        <w:rPr>
          <w:rFonts w:hint="eastAsia"/>
        </w:rPr>
      </w:pPr>
      <w:bookmarkStart w:id="0" w:name="_GoBack"/>
      <w:bookmarkEnd w:id="0"/>
    </w:p>
    <w:sectPr w:rsidR="00BE20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0883"/>
    <w:rsid w:val="00222B93"/>
    <w:rsid w:val="00460216"/>
    <w:rsid w:val="006B04E3"/>
    <w:rsid w:val="0073198E"/>
    <w:rsid w:val="00BE208B"/>
    <w:rsid w:val="00CB0883"/>
    <w:rsid w:val="00D5306B"/>
    <w:rsid w:val="00DD2C0A"/>
    <w:rsid w:val="00F4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95F185"/>
  <w15:chartTrackingRefBased/>
  <w15:docId w15:val="{51289B34-1D0C-4066-820A-B5D8D4737A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E208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E20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4</TotalTime>
  <Pages>1</Pages>
  <Words>22</Words>
  <Characters>129</Characters>
  <Application>Microsoft Office Word</Application>
  <DocSecurity>0</DocSecurity>
  <Lines>1</Lines>
  <Paragraphs>1</Paragraphs>
  <ScaleCrop>false</ScaleCrop>
  <Company/>
  <LinksUpToDate>false</LinksUpToDate>
  <CharactersWithSpaces>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4</cp:revision>
  <dcterms:created xsi:type="dcterms:W3CDTF">2019-10-31T09:57:00Z</dcterms:created>
  <dcterms:modified xsi:type="dcterms:W3CDTF">2019-11-01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